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92D1190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77500</wp:posOffset>
            </wp:positionH>
            <wp:positionV relativeFrom="topMargin">
              <wp:posOffset>11430000</wp:posOffset>
            </wp:positionV>
            <wp:extent cx="381000" cy="304800"/>
            <wp:effectExtent l="0" t="0" r="0" b="0"/>
            <wp:wrapNone/>
            <wp:docPr id="100214" name="图片 100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4" name="图片 10021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浙江省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（衢州卷）</w:t>
      </w:r>
    </w:p>
    <w:p w14:paraId="2D81D7CA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卷</w:t>
      </w:r>
    </w:p>
    <w:p w14:paraId="6D877EDA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须知：</w:t>
      </w:r>
    </w:p>
    <w:p w14:paraId="7ED89483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全卷共有三大题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满分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1F9EABF7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答题前，请用黑色字迹的钢笔或签字笔将姓名、准考证号分别填写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“</w:t>
      </w:r>
      <w:r>
        <w:rPr>
          <w:rFonts w:ascii="宋体" w:hAnsi="宋体" w:eastAsia="宋体" w:cs="宋体"/>
          <w:b/>
          <w:color w:val="auto"/>
          <w:sz w:val="24"/>
        </w:rPr>
        <w:t>答题纸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”</w:t>
      </w:r>
      <w:r>
        <w:rPr>
          <w:rFonts w:ascii="宋体" w:hAnsi="宋体" w:eastAsia="宋体" w:cs="宋体"/>
          <w:b/>
          <w:color w:val="auto"/>
          <w:sz w:val="24"/>
        </w:rPr>
        <w:t>的相应位置上，不要漏写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398F729A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全卷分为卷I（选择题）和卷Ⅱ（非选择题）两部分，全部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“</w:t>
      </w:r>
      <w:r>
        <w:rPr>
          <w:rFonts w:ascii="宋体" w:hAnsi="宋体" w:eastAsia="宋体" w:cs="宋体"/>
          <w:b/>
          <w:color w:val="auto"/>
          <w:sz w:val="24"/>
        </w:rPr>
        <w:t>答题纸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”</w:t>
      </w:r>
      <w:r>
        <w:rPr>
          <w:rFonts w:ascii="宋体" w:hAnsi="宋体" w:eastAsia="宋体" w:cs="宋体"/>
          <w:b/>
          <w:color w:val="auto"/>
          <w:sz w:val="24"/>
        </w:rPr>
        <w:t>上作答，做在试题卷上无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卷I的答案必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填涂；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Ⅱ</w:t>
      </w:r>
      <w:r>
        <w:rPr>
          <w:rFonts w:ascii="宋体" w:hAnsi="宋体" w:eastAsia="宋体" w:cs="宋体"/>
          <w:b/>
          <w:color w:val="auto"/>
          <w:sz w:val="24"/>
        </w:rPr>
        <w:t>的答案必须用黑色字迹的钢笔或签字笔写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“</w:t>
      </w:r>
      <w:r>
        <w:rPr>
          <w:rFonts w:ascii="宋体" w:hAnsi="宋体" w:eastAsia="宋体" w:cs="宋体"/>
          <w:b/>
          <w:color w:val="auto"/>
          <w:sz w:val="24"/>
        </w:rPr>
        <w:t>答题纸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”</w:t>
      </w:r>
      <w:r>
        <w:rPr>
          <w:rFonts w:ascii="宋体" w:hAnsi="宋体" w:eastAsia="宋体" w:cs="宋体"/>
          <w:b/>
          <w:color w:val="auto"/>
          <w:sz w:val="24"/>
        </w:rPr>
        <w:t>相应位置上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本次考试不允许使用计算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画图先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，确定无误后用钢笔或签字笔描黑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2F5C2DD4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参考公式：</w:t>
      </w:r>
    </w:p>
    <w:p w14:paraId="5303A535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二次函数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2" o:title="eqIda90385c676848de67293e3ed6bc000f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（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a</w:t>
      </w:r>
      <w:r>
        <w:rPr>
          <w:rFonts w:ascii="宋体" w:hAnsi="宋体" w:eastAsia="宋体" w:cs="宋体"/>
          <w:b/>
          <w:color w:val="auto"/>
          <w:sz w:val="24"/>
        </w:rPr>
        <w:t>，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，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c</w:t>
      </w:r>
      <w:r>
        <w:rPr>
          <w:rFonts w:ascii="宋体" w:hAnsi="宋体" w:eastAsia="宋体" w:cs="宋体"/>
          <w:b/>
          <w:color w:val="auto"/>
          <w:sz w:val="24"/>
        </w:rPr>
        <w:t>是常数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" o:title="eqId20849c00c47cbdc43f18d53341b6c4e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）图象的顶点坐标是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16" o:title="eqId0efd47754c2c50e4d57ba6a1dbcb1c0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0B15A474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卷I</w:t>
      </w:r>
    </w:p>
    <w:p w14:paraId="0712A1EB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说明：本卷共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大题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请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在答题纸上将你认为正确的选项对应的小方框涂黑、涂满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408FB9F9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题共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3CF93144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手机信号的强弱通常采用负数来表示，绝对值越小表示信号越强（单位：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8pt;width:26.8pt;" o:ole="t" filled="f" o:preferrelative="t" stroked="f" coordsize="21600,21600">
            <v:path/>
            <v:fill on="f" focussize="0,0"/>
            <v:stroke on="f" joinstyle="miter"/>
            <v:imagedata r:id="rId18" o:title="eqIdd314d5f74c411562f53590bb2592656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），则下列信号最强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521A77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0" o:title="eqIdb1f2af6b635f2f3e49274116b98295d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22" o:title="eqId44ea514f4b5675434dff2d984de6d89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4" o:title="eqId545d8e23d43c373fcbf595ade07f8c4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" o:title="eqId6be6e514c2de895c26e09c6de76ad4d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 w14:paraId="16465DB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是国家级非物质文化遗产衢州莹白瓷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96506575" name="图片 896506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506575" name="图片 89650657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直口杯，它的主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ECC47D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9429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DD7FBA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33425" cy="6858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38200" cy="8191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81050" cy="7620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04850" cy="6572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601E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运算，结果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55DF2D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34" o:title="eqId91ebcfc9ca65bb98964beae7e72e4208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36" o:title="eqId00616a2621ff385fa4b4186830dfa13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38" o:title="eqId130e91466c9ee08f38f865df29054c1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40" o:title="eqId86496ac0a7e77a37a6469e7e914d164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</w:p>
    <w:p w14:paraId="592B247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公司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名员工在一次义务募捐中的捐款额为（单位：元）：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．若捐款最少的员工又多捐了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元，则分析这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名员工捐款额的数据时，不受影响的统计量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886418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平均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中位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众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方差</w:t>
      </w:r>
    </w:p>
    <w:p w14:paraId="0E95812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各组数满足方程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42" o:title="eqIdee74c4aee081cd523ad1653ff22a47f2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0D4C23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44" o:title="eqId80ddf5c595c0eff128a9c5026642fb25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46" o:title="eqId4a20d803845c706326c77e1af53afc5f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48" o:title="eqId7439ef73ff5fff6f9e1838753bc7bab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50" o:title="eqId56a7a8b0f00bd6383e0fbca90889344b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</w:p>
    <w:p w14:paraId="1AB34B9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是脊柱侧弯的检测示意图，在体检时为方便测出</w:t>
      </w:r>
      <w:r>
        <w:rPr>
          <w:rFonts w:ascii="Times New Roman" w:hAnsi="Times New Roman" w:eastAsia="Times New Roman" w:cs="Times New Roman"/>
          <w:color w:val="000000"/>
        </w:rPr>
        <w:t>Cobb</w:t>
      </w:r>
      <w:r>
        <w:rPr>
          <w:rFonts w:ascii="宋体" w:hAnsi="宋体" w:eastAsia="宋体" w:cs="宋体"/>
          <w:color w:val="000000"/>
        </w:rPr>
        <w:t>角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1pt;width:21.9pt;" o:ole="t" filled="f" o:preferrelative="t" stroked="f" coordsize="21600,21600">
            <v:path/>
            <v:fill on="f" focussize="0,0"/>
            <v:stroke on="f" joinstyle="miter"/>
            <v:imagedata r:id="rId52" o:title="eqIdb97285f9b02878e22a071e97fdb3f8a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面小，需将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1pt;width:21.9pt;" o:ole="t" filled="f" o:preferrelative="t" stroked="f" coordsize="21600,21600">
            <v:path/>
            <v:fill on="f" focussize="0,0"/>
            <v:stroke on="f" joinstyle="miter"/>
            <v:imagedata r:id="rId52" o:title="eqIdb97285f9b02878e22a071e97fdb3f8a8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与它相等的角，则图中与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1pt;width:21.9pt;" o:ole="t" filled="f" o:preferrelative="t" stroked="f" coordsize="21600,21600">
            <v:path/>
            <v:fill on="f" focussize="0,0"/>
            <v:stroke on="f" joinstyle="miter"/>
            <v:imagedata r:id="rId52" o:title="eqIdb97285f9b02878e22a071e97fdb3f8a8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等的角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1463CF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47950" cy="20002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AAC73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57" o:title="eqIdf9940b7a52cfb34f91389c8adac6b69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59" o:title="eqId6beda2518cf76da94d7ec9a813dcfa8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1" o:title="eqId41ba22588c744c2b194f589b112b86bc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63" o:title="eqId565d0de7845e77737b774e8db6d43ee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</w:p>
    <w:p w14:paraId="5834347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5" o:title="eqId15c0dbe3c080c4c4636c64803e5c1f7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适当长为半径画弧，分别交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7" o:title="eqIdf52a58fbaf4fea03567e88a9f0f6e37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分别以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71" o:title="eqId65026a6b6402cb599e14be8023a3f6a8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画弧，交于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73" o:title="eqId7cbce11aa19b8bd2bf6ee5a834e005d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一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连结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75" o:title="eqId6aa2b5e09f8ec785c59900a529390a0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，交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7" o:title="eqId0dc5c9827dfd0be5a9c85962d6ccbfb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．连结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9" o:title="eqId1e72b2e1ff83e95df04874532298245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81" o:title="eqId31e55e398e8520d8a36fb5a625a085b8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添加下列条件，不能使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83" o:title="eqIddbc08baf67044328fb366669a454826a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91FC6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2668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5DEBC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6" o:title="eqId047dc9795efa99b6fb9fdf9778085dab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65pt;width:50.75pt;" o:ole="t" filled="f" o:preferrelative="t" stroked="f" coordsize="21600,21600">
            <v:path/>
            <v:fill on="f" focussize="0,0"/>
            <v:stroke on="f" joinstyle="miter"/>
            <v:imagedata r:id="rId88" o:title="eqId3f8eb5de7ac3b81d4bb5d79708f6503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90" o:title="eqIdccf1990592c07f0605a91a95c5d294e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2" o:title="eqId0fe3865df6e6ec4d3bf6bc66079e02c8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</w:p>
    <w:p w14:paraId="6ED228A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某人患了流感，经过两轮传染后共有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 w:eastAsia="宋体" w:cs="宋体"/>
          <w:color w:val="000000"/>
        </w:rPr>
        <w:t>人患了流感．设每一轮传染中平均每人传染了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4" o:title="eqId81dea63b8ce3e51adf66cf7b9982a24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则可得到方程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5BCD94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96" o:title="eqId792ffcf5d5a5149bd1366451d4040e53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98" o:title="eqId7b8eaf10dc995733535d17c5f18665d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100" o:title="eqId681015daf2848ba7236c42f0c39d8a41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6pt;width:70pt;" o:ole="t" filled="f" o:preferrelative="t" stroked="f" coordsize="21600,21600">
            <v:path/>
            <v:fill on="f" focussize="0,0"/>
            <v:stroke on="f" joinstyle="miter"/>
            <v:imagedata r:id="rId102" o:title="eqId562a5d3c10a307916ceda4fecf0ec22d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</w:p>
    <w:p w14:paraId="7348D7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一款可调节的笔记本电脑支架放置在水平桌面上，调节杆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104" o:title="eqId1637bdd312c725548074cb47bef3e168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106" o:title="eqIdaada537209e8ab7626e42b17f68907b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7" o:title="eqIdf52a58fbaf4fea03567e88a9f0f6e37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仰角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09" o:title="eqIde170f206fdbbd834aad7580c727e2cc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15pt;width:49.9pt;" o:ole="t" filled="f" o:preferrelative="t" stroked="f" coordsize="21600,21600">
            <v:path/>
            <v:fill on="f" focussize="0,0"/>
            <v:stroke on="f" joinstyle="miter"/>
            <v:imagedata r:id="rId111" o:title="eqId9b173ac8cc4ac4f1c9e1daaa605fbb2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3" o:title="eqId5963abe8f421bd99a2aaa94831a951e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桌面的最大高度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C90636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    </w:t>
      </w:r>
      <w:r>
        <w:rPr>
          <w:color w:val="000000"/>
        </w:rPr>
        <w:drawing>
          <wp:inline distT="0" distB="0" distL="114300" distR="114300">
            <wp:extent cx="1828800" cy="17430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FED16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16" o:title="eqId1e4e6f494365da41ea596177430aac2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18" o:title="eqId6e3c306e9a5396ff95ac283e5a246aa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20" o:title="eqId959fed3bc04d672dea92a2288333be5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22" o:title="eqIdb65a030f21fe62c6904f7287f9051ad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</w:p>
    <w:p w14:paraId="3DC4E4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67.95pt;" o:ole="t" filled="f" o:preferrelative="t" stroked="f" coordsize="21600,21600">
            <v:path/>
            <v:fill on="f" focussize="0,0"/>
            <v:stroke on="f" joinstyle="miter"/>
            <v:imagedata r:id="rId124" o:title="eqId1e17016c6db8fe14d0c6f9e021f1535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是常数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6" o:title="eqId9e10e1c43b86a8cd4360ca9b5723216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象上有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28" o:title="eqIdae31cb73af20f08e4a5f7c123a4a133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0.5pt;width:53.5pt;" o:ole="t" filled="f" o:preferrelative="t" stroked="f" coordsize="21600,21600">
            <v:path/>
            <v:fill on="f" focussize="0,0"/>
            <v:stroke on="f" joinstyle="miter"/>
            <v:imagedata r:id="rId130" o:title="eqIddb3f08f92448a96e8b8193f3091db8b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．若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3" o:title="eqId5963abe8f421bd99a2aaa94831a951e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3" o:title="eqId7f9e8449aad35c5d840a3395ea86df6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直线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135" o:title="eqId3b609fc8baa9818565f558b4bfd421d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上方，且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137" o:title="eqId25f99df1a7b58018125b99578b77934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39" o:title="eqId294f5ba74cdf695fc9a8a8e52f42132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CE23D5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41" o:title="eqIdde8520f7b9178f42c7c8f67647bb4ed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143" o:title="eqIdcce7d19d4347b5efe73f9e62ef2a69a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0.8pt;width:51.2pt;" o:ole="t" filled="f" o:preferrelative="t" stroked="f" coordsize="21600,21600">
            <v:path/>
            <v:fill on="f" focussize="0,0"/>
            <v:stroke on="f" joinstyle="miter"/>
            <v:imagedata r:id="rId145" o:title="eqId0ced1a28a625554902a573f9c36e61d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147" o:title="eqIdedda6261f4b7eed205250df231cbe9a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</w:p>
    <w:p w14:paraId="38BB8235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卷Ⅱ</w:t>
      </w:r>
    </w:p>
    <w:p w14:paraId="44AD3BF1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说明：本卷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大题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请用黑色字迹钢笔或签字笔将答案写在答题纸的相应位置上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50B7AF22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9BF63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149" o:title="eqId8b5a1a7a04d4c10e7a45714482bfb58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＝</w:t>
      </w:r>
      <w:r>
        <w:rPr>
          <w:color w:val="000000"/>
        </w:rPr>
        <w:t>___</w:t>
      </w:r>
      <w:r>
        <w:rPr>
          <w:rFonts w:ascii="宋体" w:hAnsi="宋体" w:eastAsia="宋体" w:cs="宋体"/>
          <w:color w:val="000000"/>
        </w:rPr>
        <w:t>．</w:t>
      </w:r>
    </w:p>
    <w:p w14:paraId="188950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衢州飞往成都每天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趟航班．小赵和小黄同一天从衢州飞往成都，如果他们可以选择其中任一航班，则他们选择同一航班的概率等于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5666EA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在如图所示的方格纸上建立适当的平面直角坐标系，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151" o:title="eqId7160d93f92089ef36f3dab809d3114b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53" o:title="eqIdb86022205a7487439dd8d0897cd3bf1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2D2339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742950" cy="7715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1DD37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是一个圆形餐盘的正面及其固定支架的截面图，凹槽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56" o:title="eqId411b38a18046fea8e9fab1f9f9b80a5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．当餐盘正立且紧靠支架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时，恰好与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7" o:title="eqId0dc5c9827dfd0be5a9c85962d6ccbfb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相切，则此餐盘的半径等于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．</w:t>
      </w:r>
    </w:p>
    <w:p w14:paraId="29955C6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4763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BC1B6A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分别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60" o:title="eqIdef4113c492885ba7c47fe42ac792578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7" o:title="eqIdf52a58fbaf4fea03567e88a9f0f6e37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，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方作正方形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3" o:title="eqIdf14c88a2d38002254d1680dabde29e9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65" o:title="eqId2dde327febef2331a4766a79b433cc0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反比例函数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67" o:title="eqId412de93a9a3a2dfbb727b793453c419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分别交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9" o:title="eqId9d78abbad68bbbf12af10cd40ef4c35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1" o:title="eqId85c4bdfb0db1e31e8459df1d15f9ab5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．作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173" o:title="eqIdea3a3db6d96518255f96ad7fc1ac98f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175" o:title="eqIda414a51821983fda71dc9a901323dff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4pt;width:53.4pt;" o:ole="t" filled="f" o:preferrelative="t" stroked="f" coordsize="21600,21600">
            <v:path/>
            <v:fill on="f" focussize="0,0"/>
            <v:stroke on="f" joinstyle="miter"/>
            <v:imagedata r:id="rId177" o:title="eqIdc8608bddfb7631bdff5cda01a4238eb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1" o:title="eqId85c4bdfb0db1e31e8459df1d15f9ab5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且阴影部分面积等于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175B83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2954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DDDE33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下面是勾股定理的一种证明方法：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纸片中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181" o:title="eqId317bbccf183cfcf353baa55b406ef15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83" o:title="eqId4b9d54cbbf601f4583659771eb53499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85" o:title="eqId364e4c3b68ae4e5b4a2d6fa891a682c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．过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7" o:title="eqIdc5db41a1f31d6baee7c69990811edb9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3" o:title="eqId7f9e8449aad35c5d840a3395ea86df6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将纸片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85" o:title="eqId364e4c3b68ae4e5b4a2d6fa891a682c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沿与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7" o:title="eqIdf52a58fbaf4fea03567e88a9f0f6e37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、垂直两个方向剪裁成四部分，并与正方形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83" o:title="eqId4b9d54cbbf601f4583659771eb53499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5" o:title="eqId15c0dbe3c080c4c4636c64803e5c1f7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拼成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</w:p>
    <w:p w14:paraId="48F4A5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24375" cy="23145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703C94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1.35pt;width:73.35pt;" o:ole="t" filled="f" o:preferrelative="t" stroked="f" coordsize="21600,21600">
            <v:path/>
            <v:fill on="f" focussize="0,0"/>
            <v:stroke on="f" joinstyle="miter"/>
            <v:imagedata r:id="rId195" o:title="eqId96dcf9009e450e9b7d688130b6e4d98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5" o:title="eqId15c0dbe3c080c4c4636c64803e5c1f7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，则纸片Ⅲ的面积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0B9F8D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3pt;width:46.5pt;" o:ole="t" filled="f" o:preferrelative="t" stroked="f" coordsize="21600,21600">
            <v:path/>
            <v:fill on="f" focussize="0,0"/>
            <v:stroke on="f" joinstyle="miter"/>
            <v:imagedata r:id="rId198" o:title="eqId83874be818bea2b267151a44cd162fd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00" o:title="eqIde2208915898784a3620f086237ad8f2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B599A01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</w:t>
      </w:r>
      <w:r>
        <w:rPr>
          <w:rFonts w:ascii="宋体" w:hAnsi="宋体" w:eastAsia="宋体" w:cs="宋体"/>
          <w:b/>
          <w:color w:val="000000"/>
          <w:sz w:val="24"/>
        </w:rPr>
        <w:t>～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小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～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小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～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小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6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请务必写出解答过程）</w:t>
      </w:r>
    </w:p>
    <w:p w14:paraId="087FF69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202" o:title="eqId271aa64552f1e52c8e60dd34a3b9f53b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035EEB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化简：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204" o:title="eqId2758775b48494e43faad78465ad3e623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69F284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小红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896506573" name="图片 896506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506573" name="图片 896506573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解方程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207" o:title="eqIdc096c6043868813749355743fd82d7f5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第一步出现了错误：</w:t>
      </w:r>
    </w:p>
    <w:p w14:paraId="5DAB10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5905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D0C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在相应的方框内用横线划出小红的错误处；</w:t>
      </w:r>
    </w:p>
    <w:p w14:paraId="4835E5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写出你的解答过程．</w:t>
      </w:r>
    </w:p>
    <w:p w14:paraId="2B5CD17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已知：如图，在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5" o:title="eqId15c0dbe3c080c4c4636c64803e5c1f76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211" o:title="eqId72cb97395ebc5ee1b212afb7a97b985c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213" o:title="eqIdbbe7ebec154d611aa60d601fbbc338d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条直线上．下面四个条件：①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215" o:title="eqId0a510a3eb906b3ef0760b0d1723d11a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17" o:title="eqId9c244edbf77fbb8e9c017515e370c5c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19" o:title="eqIdf805768a5ffaf8bdfa4bc3b680aafdc9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221" o:title="eqIdf00f89f6fd05f521d05129244aa4e5e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06EC4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1811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3160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选择其中的三个条件，使得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8pt;width:87pt;" o:ole="t" filled="f" o:preferrelative="t" stroked="f" coordsize="21600,21600">
            <v:path/>
            <v:fill on="f" focussize="0,0"/>
            <v:stroke on="f" joinstyle="miter"/>
            <v:imagedata r:id="rId224" o:title="eqIdac61f3477e623aa4f924a82bd7a06ce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写出一种情况即可）；</w:t>
      </w:r>
    </w:p>
    <w:p w14:paraId="1E670E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（1）的条件下，求证：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8pt;width:87pt;" o:ole="t" filled="f" o:preferrelative="t" stroked="f" coordsize="21600,21600">
            <v:path/>
            <v:fill on="f" focussize="0,0"/>
            <v:stroke on="f" joinstyle="miter"/>
            <v:imagedata r:id="rId224" o:title="eqIdac61f3477e623aa4f924a82bd7a06ce4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B9553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【数据的收集与整理】</w:t>
      </w:r>
    </w:p>
    <w:p w14:paraId="61BDCE1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国家统计局统一部署，衢州市统计局对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我市人口变动情况进行了抽样调查，抽样比例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.8pt;width:19pt;" o:ole="t" filled="f" o:preferrelative="t" stroked="f" coordsize="21600,21600">
            <v:path/>
            <v:fill on="f" focussize="0,0"/>
            <v:stroke on="f" joinstyle="miter"/>
            <v:imagedata r:id="rId227" o:title="eqId2ad2925d2ce0e1e8ef352f9501f2590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根据抽样结果推算，我市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的出生率为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29" o:title="eqId3d5c4f7315892e6bda3db0ca56d8ce8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死亡率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231" o:title="eqIdefeae5cbf4a1bd1f91547dfe99604ca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人口自然增长率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33" o:title="eqId6ea44292e4c5084b8bb0a9df527c156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常住人口数为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5" o:title="eqId0a6936d370d6a238a608ca56f87198d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（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237" o:title="eqIdc3383dce3085bce7bf2f32accea3fe8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千分号）．（数据来源：衢州市统计局）</w:t>
      </w:r>
    </w:p>
    <w:p w14:paraId="7B1C92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数据分析】</w:t>
      </w:r>
    </w:p>
    <w:p w14:paraId="3ECFB5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根据信息推测人口自然增长率与出生率、死亡率的关系；</w:t>
      </w:r>
    </w:p>
    <w:p w14:paraId="69D4E1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本次调查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96506581" name="图片 896506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506581" name="图片 89650658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样本容量为</w:t>
      </w:r>
      <w:r>
        <w:rPr>
          <w:rFonts w:ascii="Times New Roman" w:hAnsi="Times New Roman" w:eastAsia="Times New Roman" w:cs="Times New Roman"/>
          <w:color w:val="000000"/>
        </w:rPr>
        <w:t>11450</w:t>
      </w:r>
      <w:r>
        <w:rPr>
          <w:rFonts w:ascii="宋体" w:hAnsi="宋体" w:eastAsia="宋体" w:cs="宋体"/>
          <w:color w:val="000000"/>
        </w:rPr>
        <w:t>，请推算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5" o:title="eqId0a6936d370d6a238a608ca56f87198d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7BC828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将我市及全国近五年的人口自然增长率情况绘制成如下统计图．根据统计图分析：</w:t>
      </w:r>
    </w:p>
    <w:p w14:paraId="602859D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90825" cy="22955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EAC76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对图中信息作出评判（写出两条）；</w:t>
      </w:r>
    </w:p>
    <w:p w14:paraId="3B6ADD1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为扭转目前人口自然增长率的趋势，请给出一条合理化建议．</w:t>
      </w:r>
    </w:p>
    <w:p w14:paraId="0E2CF10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41" o:title="eqIddd967903ed5a6f640a5b801ec8be007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243" o:title="eqIded10df4140819d5451773a45de66201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一点，连结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46" o:title="eqIdb90e0f35eda1a729fed485f83da5ea9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48" o:title="eqId828628c0876b45381c9a0edeb0fec236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半圆与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7" o:title="eqIdf52a58fbaf4fea03567e88a9f0f6e37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相切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</w:t>
      </w:r>
    </w:p>
    <w:p w14:paraId="664D62C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0668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6D2FC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53" o:title="eqIdfeb67f27bcda7681b19239a199b4c4d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4F372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255" o:title="eqId74c4741770122b25ef749a6a5d4cf1b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57" o:title="eqId30b0393ce62b24aa5f9b740d4cc6743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①求半圆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9" o:title="eqId1dde8112e8eb968fd042418dd632759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；②求图中阴影部分的面积．</w:t>
      </w:r>
    </w:p>
    <w:p w14:paraId="235697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视力表中蕴含着很多数学知识，如：每个“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”形图都是正方形结构，同一行的“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”是全等图形且对应着同一个视力值，不同的检测距离需要不同的视力表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26979A8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素材</w:t>
      </w:r>
      <w:r>
        <w:rPr>
          <w:rFonts w:ascii="Times New Roman" w:hAnsi="Times New Roman" w:eastAsia="Times New Roman" w:cs="Times New Roman"/>
          <w:color w:val="000000"/>
        </w:rPr>
        <w:t xml:space="preserve">1  </w:t>
      </w:r>
      <w:r>
        <w:rPr>
          <w:rFonts w:ascii="宋体" w:hAnsi="宋体" w:eastAsia="宋体" w:cs="宋体"/>
          <w:color w:val="000000"/>
        </w:rPr>
        <w:t>国际通用的视力表以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米为检测距离，任选视力表中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视力值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测得对应行的“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”形图边长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mm</w:t>
      </w:r>
      <w:r>
        <w:rPr>
          <w:rFonts w:ascii="宋体" w:hAnsi="宋体" w:eastAsia="宋体" w:cs="宋体"/>
          <w:color w:val="000000"/>
        </w:rPr>
        <w:t>），在平面直角坐标系中描点如图</w:t>
      </w:r>
      <w:r>
        <w:rPr>
          <w:rFonts w:ascii="Times New Roman" w:hAnsi="Times New Roman" w:eastAsia="Times New Roman" w:cs="Times New Roman"/>
          <w:color w:val="000000"/>
        </w:rPr>
        <w:t>1．</w:t>
      </w:r>
    </w:p>
    <w:p w14:paraId="1677014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探究</w:t>
      </w:r>
      <w:r>
        <w:rPr>
          <w:rFonts w:ascii="Times New Roman" w:hAnsi="Times New Roman" w:eastAsia="Times New Roman" w:cs="Times New Roman"/>
          <w:color w:val="000000"/>
        </w:rPr>
        <w:t xml:space="preserve">1  </w:t>
      </w:r>
      <w:r>
        <w:rPr>
          <w:rFonts w:ascii="宋体" w:hAnsi="宋体" w:eastAsia="宋体" w:cs="宋体"/>
          <w:color w:val="000000"/>
        </w:rPr>
        <w:t>检测距离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米时，归纳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关系式，并求视力值</w:t>
      </w:r>
      <w:r>
        <w:rPr>
          <w:rFonts w:ascii="Times New Roman" w:hAnsi="Times New Roman" w:eastAsia="Times New Roman" w:cs="Times New Roman"/>
          <w:color w:val="000000"/>
        </w:rPr>
        <w:t>1.2</w:t>
      </w:r>
      <w:r>
        <w:rPr>
          <w:rFonts w:ascii="宋体" w:hAnsi="宋体" w:eastAsia="宋体" w:cs="宋体"/>
          <w:color w:val="000000"/>
        </w:rPr>
        <w:t>所对应行的“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”形图边长．</w:t>
      </w:r>
    </w:p>
    <w:p w14:paraId="78E7DAB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86325" cy="20288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E76D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素材</w:t>
      </w:r>
      <w:r>
        <w:rPr>
          <w:rFonts w:ascii="Times New Roman" w:hAnsi="Times New Roman" w:eastAsia="Times New Roman" w:cs="Times New Roman"/>
          <w:color w:val="000000"/>
        </w:rPr>
        <w:t xml:space="preserve">2 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为视网膜成像示意图，在检测视力时，眼睛能看清最小“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”形图所成的角叫做分辨视角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262" o:title="eqIdc24095e409b025db711f14be783a406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视力值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4" o:title="eqIdb6a24198bd04c29321ae5dc5a28fe42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分辨视角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262" o:title="eqIdc24095e409b025db711f14be783a406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分）的对应关系近似满足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267" o:title="eqId84474a9665035bc2c434dc7ff0af874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278BC0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探究</w:t>
      </w:r>
      <w:r>
        <w:rPr>
          <w:rFonts w:ascii="Times New Roman" w:hAnsi="Times New Roman" w:eastAsia="Times New Roman" w:cs="Times New Roman"/>
          <w:color w:val="000000"/>
        </w:rPr>
        <w:t xml:space="preserve">2 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69" o:title="eqId4fb623256b0dd43c9140b34f34150c8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属于正常视力，根据函数增减性写出对应的分辨视角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262" o:title="eqIdc24095e409b025db711f14be783a406c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．</w:t>
      </w:r>
    </w:p>
    <w:p w14:paraId="1356A4C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素材</w:t>
      </w:r>
      <w:r>
        <w:rPr>
          <w:rFonts w:ascii="Times New Roman" w:hAnsi="Times New Roman" w:eastAsia="Times New Roman" w:cs="Times New Roman"/>
          <w:color w:val="000000"/>
        </w:rPr>
        <w:t xml:space="preserve">3 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262" o:title="eqIdc24095e409b025db711f14be783a406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确定时，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用边长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.15pt;width:11.25pt;" o:ole="t" filled="f" o:preferrelative="t" stroked="f" coordsize="21600,21600">
            <v:path/>
            <v:fill on="f" focussize="0,0"/>
            <v:stroke on="f" joinstyle="miter"/>
            <v:imagedata r:id="rId273" o:title="eqIdb715e7842b95f654f16056a7c7f2abe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号“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”测得的视力与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用边长为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7.9pt;width:12.1pt;" o:ole="t" filled="f" o:preferrelative="t" stroked="f" coordsize="21600,21600">
            <v:path/>
            <v:fill on="f" focussize="0,0"/>
            <v:stroke on="f" joinstyle="miter"/>
            <v:imagedata r:id="rId275" o:title="eqId13423c094861baf4b759b7f3d8c3c22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Ⅱ号“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”测得的视力相同．</w:t>
      </w:r>
    </w:p>
    <w:p w14:paraId="0D04023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探究</w:t>
      </w:r>
      <w:r>
        <w:rPr>
          <w:rFonts w:ascii="Times New Roman" w:hAnsi="Times New Roman" w:eastAsia="Times New Roman" w:cs="Times New Roman"/>
          <w:color w:val="000000"/>
        </w:rPr>
        <w:t xml:space="preserve">3  </w:t>
      </w:r>
      <w:r>
        <w:rPr>
          <w:rFonts w:ascii="宋体" w:hAnsi="宋体" w:eastAsia="宋体" w:cs="宋体"/>
          <w:color w:val="000000"/>
        </w:rPr>
        <w:t>若检测距离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米，求视力值</w:t>
      </w:r>
      <w:r>
        <w:rPr>
          <w:rFonts w:ascii="Times New Roman" w:hAnsi="Times New Roman" w:eastAsia="Times New Roman" w:cs="Times New Roman"/>
          <w:color w:val="000000"/>
        </w:rPr>
        <w:t>1.2</w:t>
      </w:r>
      <w:r>
        <w:rPr>
          <w:rFonts w:ascii="宋体" w:hAnsi="宋体" w:eastAsia="宋体" w:cs="宋体"/>
          <w:color w:val="000000"/>
        </w:rPr>
        <w:t>所对应行的“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”形图边长．</w:t>
      </w:r>
    </w:p>
    <w:p w14:paraId="54F0D0C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龙舟队进行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米直道训练，全程分为启航，途中和冲刺三个阶段．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分别表示启航阶段和途中阶段龙舟划行总路程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77" o:title="eqIda0dd602a7c31f2c2f5786031980776d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时间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279" o:title="eqId41fb80b591b497d8d7a6d8592160de4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近似函数图象．启航阶段的函数表达式为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281" o:title="eqId44b78e5e8b492eb9dfd2bb5a7680d79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途中阶段匀速划行，函数图象为线段；在冲刺阶段，龙舟先加速后匀速划行，加速期龙舟划行总路程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77" o:title="eqIda0dd602a7c31f2c2f5786031980776d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时间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279" o:title="eqId41fb80b591b497d8d7a6d8592160de4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21.75pt;width:120.75pt;" o:ole="t" filled="f" o:preferrelative="t" stroked="f" coordsize="21600,21600">
            <v:path/>
            <v:fill on="f" focussize="0,0"/>
            <v:stroke on="f" joinstyle="miter"/>
            <v:imagedata r:id="rId285" o:title="eqId4f2ce984eb3df93aacfed3c33c3af44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3AB2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57550" cy="10953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8404F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出启航阶段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77" o:title="eqIda0dd602a7c31f2c2f5786031980776d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279" o:title="eqId41fb80b591b497d8d7a6d8592160de4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（写出自变量的取值范围），</w:t>
      </w:r>
    </w:p>
    <w:p w14:paraId="3CBB5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途中阶段龙舟速度为</w:t>
      </w:r>
      <w:r>
        <w:rPr>
          <w:rFonts w:ascii="Times New Roman" w:hAnsi="Times New Roman" w:eastAsia="Times New Roman" w:cs="Times New Roman"/>
          <w:color w:val="000000"/>
        </w:rPr>
        <w:t>5m/s</w:t>
      </w:r>
      <w:r>
        <w:rPr>
          <w:rFonts w:ascii="宋体" w:hAnsi="宋体" w:eastAsia="宋体" w:cs="宋体"/>
          <w:color w:val="000000"/>
        </w:rPr>
        <w:t>．</w:t>
      </w:r>
    </w:p>
    <w:p w14:paraId="0745FF1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90" o:title="eqIdb484e31d308a7484c6349da29dddf7c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出此时龙舟划行的总路程，</w:t>
      </w:r>
    </w:p>
    <w:p w14:paraId="043CEB7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在距离终点</w:t>
      </w:r>
      <w:r>
        <w:rPr>
          <w:rFonts w:ascii="Times New Roman" w:hAnsi="Times New Roman" w:eastAsia="Times New Roman" w:cs="Times New Roman"/>
          <w:color w:val="000000"/>
        </w:rPr>
        <w:t>125</w:t>
      </w:r>
      <w:r>
        <w:rPr>
          <w:rFonts w:ascii="宋体" w:hAnsi="宋体" w:eastAsia="宋体" w:cs="宋体"/>
          <w:color w:val="000000"/>
        </w:rPr>
        <w:t>米处设置计时点，龙舟到达时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92" o:title="eqId2df929481f39cedefc48beac4691847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视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896506577" name="图片 896506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506577" name="图片 896506577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达标，请说明该龙舟队能否达标；</w:t>
      </w:r>
    </w:p>
    <w:p w14:paraId="516839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冲刺阶段，加速期龙舟用时</w:t>
      </w:r>
      <w:r>
        <w:rPr>
          <w:rFonts w:ascii="Times New Roman" w:hAnsi="Times New Roman" w:eastAsia="Times New Roman" w:cs="Times New Roman"/>
          <w:color w:val="000000"/>
        </w:rPr>
        <w:t>1s</w:t>
      </w:r>
      <w:r>
        <w:rPr>
          <w:rFonts w:ascii="宋体" w:hAnsi="宋体" w:eastAsia="宋体" w:cs="宋体"/>
          <w:color w:val="000000"/>
        </w:rPr>
        <w:t>将速度从</w:t>
      </w:r>
      <w:r>
        <w:rPr>
          <w:rFonts w:ascii="Times New Roman" w:hAnsi="Times New Roman" w:eastAsia="Times New Roman" w:cs="Times New Roman"/>
          <w:color w:val="000000"/>
        </w:rPr>
        <w:t>5m/s</w:t>
      </w:r>
      <w:r>
        <w:rPr>
          <w:rFonts w:ascii="宋体" w:hAnsi="宋体" w:eastAsia="宋体" w:cs="宋体"/>
          <w:color w:val="000000"/>
        </w:rPr>
        <w:t>提高到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Times New Roman" w:hAnsi="Times New Roman"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96506579" name="图片 896506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506579" name="图片 896506579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5m/s</w:t>
      </w:r>
      <w:r>
        <w:rPr>
          <w:rFonts w:ascii="宋体" w:hAnsi="宋体" w:eastAsia="宋体" w:cs="宋体"/>
          <w:color w:val="000000"/>
        </w:rPr>
        <w:t>，之后保持匀速划行至终点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求该龙舟队完成训练所需时间（精确到</w:t>
      </w:r>
      <w:r>
        <w:rPr>
          <w:rFonts w:ascii="Times New Roman" w:hAnsi="Times New Roman" w:eastAsia="Times New Roman" w:cs="Times New Roman"/>
          <w:color w:val="000000"/>
        </w:rPr>
        <w:t>0.01s</w:t>
      </w:r>
      <w:r>
        <w:rPr>
          <w:rFonts w:ascii="宋体" w:hAnsi="宋体" w:eastAsia="宋体" w:cs="宋体"/>
          <w:color w:val="000000"/>
        </w:rPr>
        <w:t>）．</w:t>
      </w:r>
    </w:p>
    <w:p w14:paraId="6A9A4D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9" o:title="eqId1dde8112e8eb968fd042418dd632759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56" o:title="eqId411b38a18046fea8e9fab1f9f9b80a5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中心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98" o:title="eqId3d2c15801fee2405573677484f5dcfa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00" o:title="eqId04ee826937d2add7a93aaa1422f8b73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02" o:title="eqId2a30f3a8b673cc28bd90c50cf1a35281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4" o:title="eqId03902478df1a55bc99703210bccab910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一点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306" o:title="eqId874faa653b63906f412ffa30b4f4aef9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08" o:title="eqIdf90c780dac29ff8b7df5881d3b33abab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，交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7" o:title="eqId0dc5c9827dfd0be5a9c85962d6ccbfb1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11" o:title="eqIda0ed1ec316bc54c37c4286c208f55667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313" o:title="eqId369eb8ad56da7dc1cdb7c43762be4bee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55pt;width:36.85pt;" o:ole="t" filled="f" o:preferrelative="t" stroked="f" coordsize="21600,21600">
            <v:path/>
            <v:fill on="f" focussize="0,0"/>
            <v:stroke on="f" joinstyle="miter"/>
            <v:imagedata r:id="rId315" o:title="eqId0b73810170cfa6f37ada477d014e87bc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17" o:title="eqId49b50357a6545cae8348e3059312f520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成轴对称，线段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319" o:title="eqIdc4b564c923bdec474b6779a1f8482f99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4" o:title="eqId03902478df1a55bc99703210bccab910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于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22" o:title="eqId895dc3dc3a6606ff487a4c4863e1850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78CF1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38675" cy="14668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ABDD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325" o:title="eqIdd9da441d03aaaf554fe33d3bf8952331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F3396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.95pt;width:56.15pt;" o:ole="t" filled="f" o:preferrelative="t" stroked="f" coordsize="21600,21600">
            <v:path/>
            <v:fill on="f" focussize="0,0"/>
            <v:stroke on="f" joinstyle="miter"/>
            <v:imagedata r:id="rId327" o:title="eqId4caa5b079fd7461315d7bae1161c91fc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29" o:title="eqId68a83fdd2ba72a2dba0b6b10bb3e06b9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0F815D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令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31" o:title="eqIdce629f210d757b89a726d2ae851f9ed6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333" o:title="eqId097dac2b706e3991c0f371695d6a558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5D31BA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335" o:title="eqId3394f445a505fdf759d5e31999e072ca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D8B339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337" o:title="eqId17cf8e6bfbe3b365f8e9278cc469d2b1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339" o:title="eqId683c590673eece14fea3319c4fd5eb55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交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4" o:title="eqId03902478df1a55bc99703210bccab910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319" o:title="eqIdc4b564c923bdec474b6779a1f8482f99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43" o:title="eqId73465a1f9aa03481295bf6bd3c6903a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345" o:title="eqIdcf3834d7ec7531f3c3c0ce9b286f7a4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记四边形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47" o:title="eqIdefe66fe0c6534ad12db04b797c5b763b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49" o:title="eqIde097c8d4c948de063796bd19f85b3a9a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3pt;width:36.9pt;" o:ole="t" filled="f" o:preferrelative="t" stroked="f" coordsize="21600,21600">
            <v:path/>
            <v:fill on="f" focussize="0,0"/>
            <v:stroke on="f" joinstyle="miter"/>
            <v:imagedata r:id="rId351" o:title="eqIdb48050add60a98621954b7f2961bf62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53" o:title="eqId1e0bd63f55069a3bc870915010b3922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355" o:title="eqId0b550ee821ee1838384835e81fc34b6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3.75pt;width:17.25pt;" o:ole="t" filled="f" o:preferrelative="t" stroked="f" coordsize="21600,21600">
            <v:path/>
            <v:fill on="f" focussize="0,0"/>
            <v:stroke on="f" joinstyle="miter"/>
            <v:imagedata r:id="rId357" o:title="eqId235f0a6fb218d28383e6f27f2df1f50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B2AF9A5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00C6CE7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965C96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98A4D4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C661B2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C593BE7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3CD61B17"/>
    <w:rsid w:val="45D21942"/>
    <w:rsid w:val="51230992"/>
    <w:rsid w:val="789A55C7"/>
    <w:rsid w:val="7C8F50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autoRedefine/>
    <w:qFormat/>
    <w:uiPriority w:val="0"/>
  </w:style>
  <w:style w:type="character" w:styleId="7">
    <w:name w:val="Hyperlink"/>
    <w:basedOn w:val="5"/>
    <w:autoRedefine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autoRedefine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6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4.wmf"/><Relationship Id="rId9" Type="http://schemas.openxmlformats.org/officeDocument/2006/relationships/theme" Target="theme/theme1.xml"/><Relationship Id="rId89" Type="http://schemas.openxmlformats.org/officeDocument/2006/relationships/oleObject" Target="embeddings/oleObject37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1.png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4.wmf"/><Relationship Id="rId70" Type="http://schemas.openxmlformats.org/officeDocument/2006/relationships/oleObject" Target="embeddings/oleObject28.bin"/><Relationship Id="rId7" Type="http://schemas.openxmlformats.org/officeDocument/2006/relationships/footer" Target="footer2.xml"/><Relationship Id="rId69" Type="http://schemas.openxmlformats.org/officeDocument/2006/relationships/image" Target="media/image33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6.jpeg"/><Relationship Id="rId54" Type="http://schemas.openxmlformats.org/officeDocument/2006/relationships/oleObject" Target="embeddings/oleObject20.bin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1.bin"/><Relationship Id="rId36" Type="http://schemas.openxmlformats.org/officeDocument/2006/relationships/image" Target="media/image17.wmf"/><Relationship Id="rId359" Type="http://schemas.openxmlformats.org/officeDocument/2006/relationships/fontTable" Target="fontTable.xml"/><Relationship Id="rId358" Type="http://schemas.openxmlformats.org/officeDocument/2006/relationships/customXml" Target="../customXml/item1.xml"/><Relationship Id="rId357" Type="http://schemas.openxmlformats.org/officeDocument/2006/relationships/image" Target="media/image170.wmf"/><Relationship Id="rId356" Type="http://schemas.openxmlformats.org/officeDocument/2006/relationships/oleObject" Target="embeddings/oleObject178.bin"/><Relationship Id="rId355" Type="http://schemas.openxmlformats.org/officeDocument/2006/relationships/image" Target="media/image169.wmf"/><Relationship Id="rId354" Type="http://schemas.openxmlformats.org/officeDocument/2006/relationships/oleObject" Target="embeddings/oleObject177.bin"/><Relationship Id="rId353" Type="http://schemas.openxmlformats.org/officeDocument/2006/relationships/image" Target="media/image168.wmf"/><Relationship Id="rId352" Type="http://schemas.openxmlformats.org/officeDocument/2006/relationships/oleObject" Target="embeddings/oleObject176.bin"/><Relationship Id="rId351" Type="http://schemas.openxmlformats.org/officeDocument/2006/relationships/image" Target="media/image167.wmf"/><Relationship Id="rId350" Type="http://schemas.openxmlformats.org/officeDocument/2006/relationships/oleObject" Target="embeddings/oleObject175.bin"/><Relationship Id="rId35" Type="http://schemas.openxmlformats.org/officeDocument/2006/relationships/oleObject" Target="embeddings/oleObject10.bin"/><Relationship Id="rId349" Type="http://schemas.openxmlformats.org/officeDocument/2006/relationships/image" Target="media/image166.wmf"/><Relationship Id="rId348" Type="http://schemas.openxmlformats.org/officeDocument/2006/relationships/oleObject" Target="embeddings/oleObject174.bin"/><Relationship Id="rId347" Type="http://schemas.openxmlformats.org/officeDocument/2006/relationships/image" Target="media/image165.wmf"/><Relationship Id="rId346" Type="http://schemas.openxmlformats.org/officeDocument/2006/relationships/oleObject" Target="embeddings/oleObject173.bin"/><Relationship Id="rId345" Type="http://schemas.openxmlformats.org/officeDocument/2006/relationships/image" Target="media/image164.wmf"/><Relationship Id="rId344" Type="http://schemas.openxmlformats.org/officeDocument/2006/relationships/oleObject" Target="embeddings/oleObject172.bin"/><Relationship Id="rId343" Type="http://schemas.openxmlformats.org/officeDocument/2006/relationships/image" Target="media/image163.wmf"/><Relationship Id="rId342" Type="http://schemas.openxmlformats.org/officeDocument/2006/relationships/oleObject" Target="embeddings/oleObject171.bin"/><Relationship Id="rId341" Type="http://schemas.openxmlformats.org/officeDocument/2006/relationships/oleObject" Target="embeddings/oleObject170.bin"/><Relationship Id="rId340" Type="http://schemas.openxmlformats.org/officeDocument/2006/relationships/oleObject" Target="embeddings/oleObject169.bin"/><Relationship Id="rId34" Type="http://schemas.openxmlformats.org/officeDocument/2006/relationships/image" Target="media/image16.wmf"/><Relationship Id="rId339" Type="http://schemas.openxmlformats.org/officeDocument/2006/relationships/image" Target="media/image162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1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0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59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58.wmf"/><Relationship Id="rId330" Type="http://schemas.openxmlformats.org/officeDocument/2006/relationships/oleObject" Target="embeddings/oleObject164.bin"/><Relationship Id="rId33" Type="http://schemas.openxmlformats.org/officeDocument/2006/relationships/oleObject" Target="embeddings/oleObject9.bin"/><Relationship Id="rId329" Type="http://schemas.openxmlformats.org/officeDocument/2006/relationships/image" Target="media/image157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56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55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54.png"/><Relationship Id="rId322" Type="http://schemas.openxmlformats.org/officeDocument/2006/relationships/image" Target="media/image153.wmf"/><Relationship Id="rId321" Type="http://schemas.openxmlformats.org/officeDocument/2006/relationships/oleObject" Target="embeddings/oleObject160.bin"/><Relationship Id="rId320" Type="http://schemas.openxmlformats.org/officeDocument/2006/relationships/oleObject" Target="embeddings/oleObject159.bin"/><Relationship Id="rId32" Type="http://schemas.openxmlformats.org/officeDocument/2006/relationships/image" Target="media/image15.png"/><Relationship Id="rId319" Type="http://schemas.openxmlformats.org/officeDocument/2006/relationships/image" Target="media/image152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1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0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49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48.wmf"/><Relationship Id="rId310" Type="http://schemas.openxmlformats.org/officeDocument/2006/relationships/oleObject" Target="embeddings/oleObject154.bin"/><Relationship Id="rId31" Type="http://schemas.openxmlformats.org/officeDocument/2006/relationships/image" Target="media/image14.png"/><Relationship Id="rId309" Type="http://schemas.openxmlformats.org/officeDocument/2006/relationships/oleObject" Target="embeddings/oleObject153.bin"/><Relationship Id="rId308" Type="http://schemas.openxmlformats.org/officeDocument/2006/relationships/image" Target="media/image147.wmf"/><Relationship Id="rId307" Type="http://schemas.openxmlformats.org/officeDocument/2006/relationships/oleObject" Target="embeddings/oleObject152.bin"/><Relationship Id="rId306" Type="http://schemas.openxmlformats.org/officeDocument/2006/relationships/image" Target="media/image146.wmf"/><Relationship Id="rId305" Type="http://schemas.openxmlformats.org/officeDocument/2006/relationships/oleObject" Target="embeddings/oleObject151.bin"/><Relationship Id="rId304" Type="http://schemas.openxmlformats.org/officeDocument/2006/relationships/image" Target="media/image145.wmf"/><Relationship Id="rId303" Type="http://schemas.openxmlformats.org/officeDocument/2006/relationships/oleObject" Target="embeddings/oleObject150.bin"/><Relationship Id="rId302" Type="http://schemas.openxmlformats.org/officeDocument/2006/relationships/image" Target="media/image144.wmf"/><Relationship Id="rId301" Type="http://schemas.openxmlformats.org/officeDocument/2006/relationships/oleObject" Target="embeddings/oleObject149.bin"/><Relationship Id="rId300" Type="http://schemas.openxmlformats.org/officeDocument/2006/relationships/image" Target="media/image143.wmf"/><Relationship Id="rId30" Type="http://schemas.openxmlformats.org/officeDocument/2006/relationships/image" Target="media/image13.png"/><Relationship Id="rId3" Type="http://schemas.openxmlformats.org/officeDocument/2006/relationships/header" Target="header1.xml"/><Relationship Id="rId299" Type="http://schemas.openxmlformats.org/officeDocument/2006/relationships/oleObject" Target="embeddings/oleObject148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47.bin"/><Relationship Id="rId296" Type="http://schemas.openxmlformats.org/officeDocument/2006/relationships/oleObject" Target="embeddings/oleObject146.bin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1.wmf"/><Relationship Id="rId293" Type="http://schemas.openxmlformats.org/officeDocument/2006/relationships/image" Target="media/image140.wmf"/><Relationship Id="rId292" Type="http://schemas.openxmlformats.org/officeDocument/2006/relationships/image" Target="media/image139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38.wmf"/><Relationship Id="rId29" Type="http://schemas.openxmlformats.org/officeDocument/2006/relationships/image" Target="media/image12.png"/><Relationship Id="rId289" Type="http://schemas.openxmlformats.org/officeDocument/2006/relationships/oleObject" Target="embeddings/oleObject143.bin"/><Relationship Id="rId288" Type="http://schemas.openxmlformats.org/officeDocument/2006/relationships/oleObject" Target="embeddings/oleObject142.bin"/><Relationship Id="rId287" Type="http://schemas.openxmlformats.org/officeDocument/2006/relationships/oleObject" Target="embeddings/oleObject141.bin"/><Relationship Id="rId286" Type="http://schemas.openxmlformats.org/officeDocument/2006/relationships/image" Target="media/image137.png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0.bin"/><Relationship Id="rId283" Type="http://schemas.openxmlformats.org/officeDocument/2006/relationships/oleObject" Target="embeddings/oleObject139.bin"/><Relationship Id="rId282" Type="http://schemas.openxmlformats.org/officeDocument/2006/relationships/oleObject" Target="embeddings/oleObject138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37.bin"/><Relationship Id="rId28" Type="http://schemas.openxmlformats.org/officeDocument/2006/relationships/image" Target="media/image11.png"/><Relationship Id="rId279" Type="http://schemas.openxmlformats.org/officeDocument/2006/relationships/image" Target="media/image134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3.bin"/><Relationship Id="rId271" Type="http://schemas.openxmlformats.org/officeDocument/2006/relationships/oleObject" Target="embeddings/oleObject132.bin"/><Relationship Id="rId270" Type="http://schemas.openxmlformats.org/officeDocument/2006/relationships/oleObject" Target="embeddings/oleObject131.bin"/><Relationship Id="rId27" Type="http://schemas.openxmlformats.org/officeDocument/2006/relationships/image" Target="media/image10.wmf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29.bin"/><Relationship Id="rId265" Type="http://schemas.openxmlformats.org/officeDocument/2006/relationships/oleObject" Target="embeddings/oleObject128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27.bin"/><Relationship Id="rId262" Type="http://schemas.openxmlformats.org/officeDocument/2006/relationships/image" Target="media/image127.wmf"/><Relationship Id="rId261" Type="http://schemas.openxmlformats.org/officeDocument/2006/relationships/oleObject" Target="embeddings/oleObject126.bin"/><Relationship Id="rId260" Type="http://schemas.openxmlformats.org/officeDocument/2006/relationships/image" Target="media/image126.png"/><Relationship Id="rId26" Type="http://schemas.openxmlformats.org/officeDocument/2006/relationships/image" Target="media/image9.wmf"/><Relationship Id="rId259" Type="http://schemas.openxmlformats.org/officeDocument/2006/relationships/image" Target="media/image125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1.png"/><Relationship Id="rId250" Type="http://schemas.openxmlformats.org/officeDocument/2006/relationships/oleObject" Target="embeddings/oleObject121.bin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18.bin"/><Relationship Id="rId244" Type="http://schemas.openxmlformats.org/officeDocument/2006/relationships/oleObject" Target="embeddings/oleObject117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5.bin"/><Relationship Id="rId24" Type="http://schemas.openxmlformats.org/officeDocument/2006/relationships/image" Target="media/image8.wmf"/><Relationship Id="rId239" Type="http://schemas.openxmlformats.org/officeDocument/2006/relationships/image" Target="media/image116.png"/><Relationship Id="rId238" Type="http://schemas.openxmlformats.org/officeDocument/2006/relationships/oleObject" Target="embeddings/oleObject114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0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11.wmf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08.bin"/><Relationship Id="rId225" Type="http://schemas.openxmlformats.org/officeDocument/2006/relationships/oleObject" Target="embeddings/oleObject107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06.bin"/><Relationship Id="rId222" Type="http://schemas.openxmlformats.org/officeDocument/2006/relationships/image" Target="media/image108.png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5.bin"/><Relationship Id="rId22" Type="http://schemas.openxmlformats.org/officeDocument/2006/relationships/image" Target="media/image7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99.bin"/><Relationship Id="rId208" Type="http://schemas.openxmlformats.org/officeDocument/2006/relationships/image" Target="media/image101.png"/><Relationship Id="rId207" Type="http://schemas.openxmlformats.org/officeDocument/2006/relationships/image" Target="media/image100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99.wmf"/><Relationship Id="rId204" Type="http://schemas.openxmlformats.org/officeDocument/2006/relationships/image" Target="media/image98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4.bin"/><Relationship Id="rId196" Type="http://schemas.openxmlformats.org/officeDocument/2006/relationships/oleObject" Target="embeddings/oleObject93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3.png"/><Relationship Id="rId192" Type="http://schemas.openxmlformats.org/officeDocument/2006/relationships/oleObject" Target="embeddings/oleObject91.bin"/><Relationship Id="rId191" Type="http://schemas.openxmlformats.org/officeDocument/2006/relationships/oleObject" Target="embeddings/oleObject90.bin"/><Relationship Id="rId190" Type="http://schemas.openxmlformats.org/officeDocument/2006/relationships/oleObject" Target="embeddings/oleObject89.bin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8.bin"/><Relationship Id="rId188" Type="http://schemas.openxmlformats.org/officeDocument/2006/relationships/oleObject" Target="embeddings/oleObject87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3.bin"/><Relationship Id="rId18" Type="http://schemas.openxmlformats.org/officeDocument/2006/relationships/image" Target="media/image5.wmf"/><Relationship Id="rId179" Type="http://schemas.openxmlformats.org/officeDocument/2006/relationships/image" Target="media/image88.jpeg"/><Relationship Id="rId178" Type="http://schemas.openxmlformats.org/officeDocument/2006/relationships/oleObject" Target="embeddings/oleObject82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1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0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78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6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4.bin"/><Relationship Id="rId161" Type="http://schemas.openxmlformats.org/officeDocument/2006/relationships/oleObject" Target="embeddings/oleObject73.bin"/><Relationship Id="rId160" Type="http://schemas.openxmlformats.org/officeDocument/2006/relationships/image" Target="media/image79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2.bin"/><Relationship Id="rId158" Type="http://schemas.openxmlformats.org/officeDocument/2006/relationships/image" Target="media/image78.jpeg"/><Relationship Id="rId157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76.png"/><Relationship Id="rId153" Type="http://schemas.openxmlformats.org/officeDocument/2006/relationships/image" Target="media/image75.wmf"/><Relationship Id="rId152" Type="http://schemas.openxmlformats.org/officeDocument/2006/relationships/oleObject" Target="embeddings/oleObject69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68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3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59.bin"/><Relationship Id="rId131" Type="http://schemas.openxmlformats.org/officeDocument/2006/relationships/oleObject" Target="embeddings/oleObject58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59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56.png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07" Type="http://schemas.openxmlformats.org/officeDocument/2006/relationships/oleObject" Target="embeddings/oleObject46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49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627</Words>
  <Characters>2833</Characters>
  <Lines>0</Lines>
  <Paragraphs>0</Paragraphs>
  <TotalTime>4</TotalTime>
  <ScaleCrop>false</ScaleCrop>
  <LinksUpToDate>false</LinksUpToDate>
  <CharactersWithSpaces>301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16T11:50:00Z</dcterms:created>
  <dc:creator>学科网试题生产平台</dc:creator>
  <dc:description>3343101412720640</dc:description>
  <cp:lastModifiedBy>上帝掷骰子吗</cp:lastModifiedBy>
  <dcterms:modified xsi:type="dcterms:W3CDTF">2024-07-19T05:43:1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4BED294FD2DB4E2D9A5929480C39669C_12</vt:lpwstr>
  </property>
</Properties>
</file>